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03C73B" w14:textId="29BFDBCB" w:rsidR="0029594D" w:rsidRPr="0029594D" w:rsidRDefault="0029594D" w:rsidP="0029594D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29594D">
        <w:rPr>
          <w:rFonts w:ascii="Times New Roman" w:hAnsi="Times New Roman" w:cs="Times New Roman"/>
          <w:b/>
          <w:bCs/>
          <w:sz w:val="28"/>
          <w:szCs w:val="28"/>
        </w:rPr>
        <w:t>TRƯỜNG</w:t>
      </w:r>
      <w:r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HCS TÂN SƠN </w:t>
      </w:r>
    </w:p>
    <w:p w14:paraId="405FD52F" w14:textId="2BAEB60A" w:rsidR="0029594D" w:rsidRPr="0029594D" w:rsidRDefault="0029594D" w:rsidP="0029594D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>TỔ TOÁN</w:t>
      </w:r>
    </w:p>
    <w:p w14:paraId="688A5574" w14:textId="13B0855B" w:rsidR="0029594D" w:rsidRPr="0029594D" w:rsidRDefault="0029594D" w:rsidP="0029594D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>NHÓM 6</w:t>
      </w:r>
    </w:p>
    <w:p w14:paraId="7F9F9FBC" w14:textId="77777777" w:rsidR="0029594D" w:rsidRPr="0029594D" w:rsidRDefault="0029594D" w:rsidP="0029594D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457DD13C" w14:textId="5ABC23BB" w:rsidR="00A80DA1" w:rsidRPr="0029594D" w:rsidRDefault="004F0114" w:rsidP="004F0114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29594D">
        <w:rPr>
          <w:rFonts w:ascii="Times New Roman" w:hAnsi="Times New Roman" w:cs="Times New Roman"/>
          <w:b/>
          <w:bCs/>
          <w:sz w:val="28"/>
          <w:szCs w:val="28"/>
        </w:rPr>
        <w:t>BÀI</w:t>
      </w:r>
      <w:r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ẬP TỰ </w:t>
      </w:r>
      <w:r w:rsidR="0029594D"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LUYỆN CƠ BẢN </w:t>
      </w:r>
      <w:r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TUẦN 8 </w:t>
      </w:r>
      <w:proofErr w:type="gramStart"/>
      <w:r w:rsidR="00A80DA1"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>1.SỐ</w:t>
      </w:r>
      <w:proofErr w:type="gramEnd"/>
      <w:r w:rsidR="00A80DA1" w:rsidRPr="002959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HỌC</w:t>
      </w:r>
    </w:p>
    <w:p w14:paraId="019E7EA7" w14:textId="72C57539" w:rsidR="004F0114" w:rsidRPr="0029594D" w:rsidRDefault="004F0114" w:rsidP="004F0114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 xml:space="preserve"> </w:t>
      </w:r>
      <w:proofErr w:type="gram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1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:</w:t>
      </w:r>
      <w:proofErr w:type="gramEnd"/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>Thực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>hiện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>phép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14:paraId="386D7DE6" w14:textId="77777777" w:rsidR="004F0114" w:rsidRPr="0029594D" w:rsidRDefault="004F0114" w:rsidP="004F0114">
      <w:pPr>
        <w:numPr>
          <w:ilvl w:val="0"/>
          <w:numId w:val="3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es-PR"/>
        </w:rPr>
      </w:pPr>
      <w:r w:rsidRPr="0029594D">
        <w:rPr>
          <w:rFonts w:ascii="Times New Roman" w:eastAsia="Calibri" w:hAnsi="Times New Roman" w:cs="Times New Roman"/>
          <w:sz w:val="28"/>
          <w:szCs w:val="28"/>
          <w:lang w:val="fr-FR"/>
        </w:rPr>
        <w:t>20 .</w:t>
      </w:r>
      <w:proofErr w:type="gramStart"/>
      <w:r w:rsidRPr="0029594D">
        <w:rPr>
          <w:rFonts w:ascii="Times New Roman" w:eastAsia="Calibri" w:hAnsi="Times New Roman" w:cs="Times New Roman"/>
          <w:sz w:val="28"/>
          <w:szCs w:val="28"/>
          <w:lang w:val="fr-FR"/>
        </w:rPr>
        <w:t>41  +</w:t>
      </w:r>
      <w:proofErr w:type="gramEnd"/>
      <w:r w:rsidRPr="0029594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59 . </w:t>
      </w:r>
      <w:r w:rsidRPr="0029594D">
        <w:rPr>
          <w:rFonts w:ascii="Times New Roman" w:eastAsia="Calibri" w:hAnsi="Times New Roman" w:cs="Times New Roman"/>
          <w:sz w:val="28"/>
          <w:szCs w:val="28"/>
          <w:lang w:val="es-PR"/>
        </w:rPr>
        <w:t xml:space="preserve">20 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>–</w:t>
      </w:r>
      <w:r w:rsidRPr="0029594D">
        <w:rPr>
          <w:rFonts w:ascii="Times New Roman" w:eastAsia="Calibri" w:hAnsi="Times New Roman" w:cs="Times New Roman"/>
          <w:sz w:val="28"/>
          <w:szCs w:val="28"/>
          <w:lang w:val="es-PR"/>
        </w:rPr>
        <w:t xml:space="preserve"> 200</w:t>
      </w:r>
    </w:p>
    <w:p w14:paraId="532B03ED" w14:textId="77777777" w:rsidR="004F0114" w:rsidRPr="0029594D" w:rsidRDefault="004F0114" w:rsidP="004F0114">
      <w:pPr>
        <w:numPr>
          <w:ilvl w:val="0"/>
          <w:numId w:val="3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es-PR"/>
        </w:rPr>
      </w:pPr>
      <w:proofErr w:type="gramStart"/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>10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es-PR"/>
        </w:rPr>
        <w:t>12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 xml:space="preserve"> :</w:t>
      </w:r>
      <w:proofErr w:type="gramEnd"/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 xml:space="preserve"> 10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es-PR"/>
        </w:rPr>
        <w:t xml:space="preserve">10 </w:t>
      </w:r>
      <w:r w:rsidRPr="0029594D">
        <w:rPr>
          <w:rFonts w:ascii="Times New Roman" w:eastAsia="Calibri" w:hAnsi="Times New Roman" w:cs="Times New Roman"/>
          <w:sz w:val="28"/>
          <w:szCs w:val="28"/>
          <w:lang w:val="es-PR"/>
        </w:rPr>
        <w:t>–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 xml:space="preserve"> 8.(3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es-PR"/>
        </w:rPr>
        <w:t>0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 xml:space="preserve"> + 3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es-PR"/>
        </w:rPr>
        <w:t>2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>)</w:t>
      </w:r>
    </w:p>
    <w:p w14:paraId="63C41DAB" w14:textId="2BB1B0B3" w:rsidR="004F0114" w:rsidRPr="0029594D" w:rsidRDefault="004F0114" w:rsidP="004F0114">
      <w:pPr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</w:pP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     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>c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)</w:t>
      </w:r>
      <w:r w:rsidRPr="0029594D">
        <w:rPr>
          <w:rFonts w:ascii="Times New Roman" w:eastAsia="Calibri" w:hAnsi="Times New Roman" w:cs="Times New Roman"/>
          <w:color w:val="000000"/>
          <w:sz w:val="28"/>
          <w:szCs w:val="28"/>
          <w:lang w:val="es-PR"/>
        </w:rPr>
        <w:t xml:space="preserve"> </w:t>
      </w:r>
      <w:r w:rsidRPr="0029594D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29594D">
        <w:rPr>
          <w:rFonts w:ascii="Times New Roman" w:hAnsi="Times New Roman" w:cs="Times New Roman"/>
          <w:sz w:val="28"/>
          <w:szCs w:val="28"/>
        </w:rPr>
        <w:t>27</w:t>
      </w:r>
      <w:r w:rsidRPr="0029594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29594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9594D">
        <w:rPr>
          <w:rFonts w:ascii="Times New Roman" w:hAnsi="Times New Roman" w:cs="Times New Roman"/>
          <w:sz w:val="28"/>
          <w:szCs w:val="28"/>
        </w:rPr>
        <w:t xml:space="preserve"> 7 + (676 – 1</w:t>
      </w:r>
      <w:proofErr w:type="gramStart"/>
      <w:r w:rsidRPr="0029594D">
        <w:rPr>
          <w:rFonts w:ascii="Times New Roman" w:hAnsi="Times New Roman" w:cs="Times New Roman"/>
          <w:sz w:val="28"/>
          <w:szCs w:val="28"/>
        </w:rPr>
        <w:t>) :</w:t>
      </w:r>
      <w:proofErr w:type="gramEnd"/>
      <w:r w:rsidRPr="0029594D">
        <w:rPr>
          <w:rFonts w:ascii="Times New Roman" w:hAnsi="Times New Roman" w:cs="Times New Roman"/>
          <w:sz w:val="28"/>
          <w:szCs w:val="28"/>
        </w:rPr>
        <w:t xml:space="preserve"> 25</w:t>
      </w:r>
      <w:r w:rsidRPr="0029594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29594D">
        <w:rPr>
          <w:rFonts w:ascii="Times New Roman" w:hAnsi="Times New Roman" w:cs="Times New Roman"/>
          <w:sz w:val="28"/>
          <w:szCs w:val="28"/>
        </w:rPr>
        <w:t>. 3</w:t>
      </w:r>
    </w:p>
    <w:p w14:paraId="75B30A73" w14:textId="73DA0EBB" w:rsidR="004F0114" w:rsidRPr="0029594D" w:rsidRDefault="004F0114" w:rsidP="004F011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PR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 xml:space="preserve"> </w:t>
      </w:r>
      <w:proofErr w:type="gram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2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s-PR"/>
        </w:rPr>
        <w:t xml:space="preserve">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ìm</w:t>
      </w:r>
      <w:proofErr w:type="spellEnd"/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x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biết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:  </w:t>
      </w:r>
    </w:p>
    <w:p w14:paraId="0F742342" w14:textId="3A5C155E" w:rsidR="004F0114" w:rsidRPr="0029594D" w:rsidRDefault="004F0114" w:rsidP="004F011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x + 45 = 60</w:t>
      </w:r>
    </w:p>
    <w:p w14:paraId="79AC8EE3" w14:textId="550C6E1A" w:rsidR="004F0114" w:rsidRPr="0029594D" w:rsidRDefault="004F0114" w:rsidP="004F011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x – 123 = </w:t>
      </w:r>
      <w:r w:rsidR="00C55F34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100</w:t>
      </w:r>
    </w:p>
    <w:p w14:paraId="58E8B548" w14:textId="16389631" w:rsidR="00C55F34" w:rsidRPr="0029594D" w:rsidRDefault="00C55F34" w:rsidP="004F011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x : 15 = 12 </w:t>
      </w:r>
    </w:p>
    <w:p w14:paraId="70A4DC1B" w14:textId="67272D4E" w:rsidR="004F0114" w:rsidRPr="0029594D" w:rsidRDefault="004F0114" w:rsidP="004F0114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PR"/>
        </w:rPr>
      </w:pP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(</w:t>
      </w:r>
      <w:proofErr w:type="gram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x  +</w:t>
      </w:r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28) – 24 = 64</w:t>
      </w:r>
    </w:p>
    <w:p w14:paraId="6501F096" w14:textId="7124E7C6" w:rsidR="00C55F34" w:rsidRPr="0029594D" w:rsidRDefault="00C55F34" w:rsidP="004F0114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PR"/>
        </w:rPr>
      </w:pPr>
      <w:r w:rsidRPr="0029594D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660" w:dyaOrig="400" w14:anchorId="16778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20.2pt" o:ole="">
            <v:imagedata r:id="rId5" o:title=""/>
          </v:shape>
          <o:OLEObject Type="Embed" ProgID="Equation.DSMT4" ShapeID="_x0000_i1025" DrawAspect="Content" ObjectID="_1696583295" r:id="rId6"/>
        </w:object>
      </w:r>
    </w:p>
    <w:p w14:paraId="091AE9F2" w14:textId="47DD2558" w:rsidR="00C55F34" w:rsidRPr="0029594D" w:rsidRDefault="00C55F34" w:rsidP="00C55F3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 xml:space="preserve"> </w:t>
      </w:r>
      <w:proofErr w:type="gramStart"/>
      <w:r w:rsidR="00D46F7F"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3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s-PR"/>
        </w:rPr>
        <w:t xml:space="preserve">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ìm</w:t>
      </w:r>
      <w:proofErr w:type="spellEnd"/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âp</w:t>
      </w:r>
      <w:proofErr w:type="spellEnd"/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ợp ước của 24 </w:t>
      </w:r>
      <w:r w:rsidR="0000273E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;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48.</w:t>
      </w:r>
    </w:p>
    <w:p w14:paraId="6D646822" w14:textId="02E314D6" w:rsidR="00E33773" w:rsidRPr="0029594D" w:rsidRDefault="00C55F34" w:rsidP="00C55F3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 xml:space="preserve"> </w:t>
      </w:r>
      <w:proofErr w:type="gramStart"/>
      <w:r w:rsidR="00D46F7F"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4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s-PR"/>
        </w:rPr>
        <w:t xml:space="preserve">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ìm</w:t>
      </w:r>
      <w:proofErr w:type="spellEnd"/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t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ập hợp bội của </w:t>
      </w:r>
      <w:r w:rsidR="0000273E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8;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9.</w:t>
      </w:r>
    </w:p>
    <w:p w14:paraId="34A51DF0" w14:textId="2040BC86" w:rsidR="00C55F34" w:rsidRPr="0029594D" w:rsidRDefault="00C55F34" w:rsidP="00C55F3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PR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 xml:space="preserve"> </w:t>
      </w:r>
      <w:proofErr w:type="gramStart"/>
      <w:r w:rsidR="00D46F7F"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5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s-PR"/>
        </w:rPr>
        <w:t xml:space="preserve">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ìm</w:t>
      </w:r>
      <w:proofErr w:type="spellEnd"/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r w:rsidR="00E33773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ƯC (24,36)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</w:p>
    <w:p w14:paraId="2BFAC192" w14:textId="35EDFC7E" w:rsidR="00E33773" w:rsidRPr="0029594D" w:rsidRDefault="00E33773" w:rsidP="00C55F3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PR"/>
        </w:rPr>
      </w:pPr>
      <w:proofErr w:type="spellStart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Bài</w:t>
      </w:r>
      <w:proofErr w:type="spellEnd"/>
      <w:r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 xml:space="preserve"> </w:t>
      </w:r>
      <w:proofErr w:type="gramStart"/>
      <w:r w:rsidR="00D46F7F" w:rsidRPr="0029594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PR"/>
        </w:rPr>
        <w:t>6</w:t>
      </w:r>
      <w:r w:rsidRPr="0029594D">
        <w:rPr>
          <w:rFonts w:ascii="Times New Roman" w:eastAsia="Times New Roman" w:hAnsi="Times New Roman" w:cs="Times New Roman"/>
          <w:b/>
          <w:sz w:val="28"/>
          <w:szCs w:val="28"/>
          <w:lang w:val="es-PR"/>
        </w:rPr>
        <w:t xml:space="preserve">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proofErr w:type="spellStart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>Tìm</w:t>
      </w:r>
      <w:proofErr w:type="spellEnd"/>
      <w:proofErr w:type="gramEnd"/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  <w:r w:rsidR="0000273E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BC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(</w:t>
      </w:r>
      <w:r w:rsidR="0000273E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8;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6)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es-PR"/>
        </w:rPr>
        <w:t xml:space="preserve"> </w:t>
      </w:r>
    </w:p>
    <w:p w14:paraId="72A87E14" w14:textId="7D863233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</w:t>
      </w:r>
      <w:r w:rsidR="00D46F7F" w:rsidRPr="0029594D">
        <w:rPr>
          <w:rStyle w:val="Strong"/>
          <w:sz w:val="28"/>
          <w:szCs w:val="28"/>
          <w:u w:val="single"/>
          <w:bdr w:val="none" w:sz="0" w:space="0" w:color="auto" w:frame="1"/>
        </w:rPr>
        <w:t>7</w:t>
      </w:r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>.</w:t>
      </w:r>
      <w:r w:rsidRPr="0029594D">
        <w:rPr>
          <w:sz w:val="28"/>
          <w:szCs w:val="28"/>
        </w:rPr>
        <w:t> </w:t>
      </w:r>
      <w:proofErr w:type="spellStart"/>
      <w:r w:rsidRPr="0029594D">
        <w:rPr>
          <w:sz w:val="28"/>
          <w:szCs w:val="28"/>
        </w:rPr>
        <w:t>Tìm</w:t>
      </w:r>
      <w:proofErr w:type="spellEnd"/>
      <w:r w:rsidRPr="0029594D">
        <w:rPr>
          <w:sz w:val="28"/>
          <w:szCs w:val="28"/>
        </w:rPr>
        <w:t xml:space="preserve"> </w:t>
      </w:r>
      <w:r w:rsidR="0000273E" w:rsidRPr="0029594D">
        <w:rPr>
          <w:sz w:val="28"/>
          <w:szCs w:val="28"/>
          <w:lang w:val="vi-VN"/>
        </w:rPr>
        <w:t>Ư</w:t>
      </w:r>
      <w:r w:rsidRPr="0029594D">
        <w:rPr>
          <w:sz w:val="28"/>
          <w:szCs w:val="28"/>
        </w:rPr>
        <w:t xml:space="preserve">CLN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BCNN </w:t>
      </w:r>
      <w:proofErr w:type="spellStart"/>
      <w:r w:rsidRPr="0029594D">
        <w:rPr>
          <w:sz w:val="28"/>
          <w:szCs w:val="28"/>
        </w:rPr>
        <w:t>của</w:t>
      </w:r>
      <w:proofErr w:type="spellEnd"/>
      <w:r w:rsidRPr="0029594D">
        <w:rPr>
          <w:sz w:val="28"/>
          <w:szCs w:val="28"/>
        </w:rPr>
        <w:t>.</w:t>
      </w:r>
    </w:p>
    <w:p w14:paraId="44F9A95F" w14:textId="77777777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 xml:space="preserve">a. 24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10</w:t>
      </w:r>
    </w:p>
    <w:p w14:paraId="38E36EC3" w14:textId="77777777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 xml:space="preserve">b. 30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28</w:t>
      </w:r>
    </w:p>
    <w:p w14:paraId="081D1319" w14:textId="77777777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 xml:space="preserve">c. 150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84</w:t>
      </w:r>
    </w:p>
    <w:p w14:paraId="5E725AE8" w14:textId="77777777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 xml:space="preserve">d. 11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15</w:t>
      </w:r>
    </w:p>
    <w:p w14:paraId="6416524B" w14:textId="1FA43C22" w:rsidR="00E33773" w:rsidRPr="0029594D" w:rsidRDefault="00E33773" w:rsidP="00E33773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 xml:space="preserve">e. 30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90</w:t>
      </w:r>
    </w:p>
    <w:p w14:paraId="1CF0421E" w14:textId="77777777" w:rsidR="00D46F7F" w:rsidRPr="0029594D" w:rsidRDefault="00D46F7F" w:rsidP="00D46F7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8</w:t>
      </w:r>
      <w:r w:rsidRPr="0029594D">
        <w:rPr>
          <w:rStyle w:val="Strong"/>
          <w:sz w:val="28"/>
          <w:szCs w:val="28"/>
          <w:bdr w:val="none" w:sz="0" w:space="0" w:color="auto" w:frame="1"/>
        </w:rPr>
        <w:t>.</w:t>
      </w:r>
      <w:r w:rsidRPr="0029594D">
        <w:rPr>
          <w:sz w:val="28"/>
          <w:szCs w:val="28"/>
        </w:rPr>
        <w:t> </w:t>
      </w:r>
      <w:proofErr w:type="spellStart"/>
      <w:r w:rsidRPr="0029594D">
        <w:rPr>
          <w:sz w:val="28"/>
          <w:szCs w:val="28"/>
        </w:rPr>
        <w:t>Một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ội</w:t>
      </w:r>
      <w:proofErr w:type="spellEnd"/>
      <w:r w:rsidRPr="0029594D">
        <w:rPr>
          <w:sz w:val="28"/>
          <w:szCs w:val="28"/>
        </w:rPr>
        <w:t xml:space="preserve"> y </w:t>
      </w:r>
      <w:proofErr w:type="spellStart"/>
      <w:r w:rsidRPr="0029594D">
        <w:rPr>
          <w:sz w:val="28"/>
          <w:szCs w:val="28"/>
        </w:rPr>
        <w:t>tế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có</w:t>
      </w:r>
      <w:proofErr w:type="spellEnd"/>
      <w:r w:rsidRPr="0029594D">
        <w:rPr>
          <w:sz w:val="28"/>
          <w:szCs w:val="28"/>
        </w:rPr>
        <w:t xml:space="preserve"> 24 </w:t>
      </w:r>
      <w:proofErr w:type="spellStart"/>
      <w:r w:rsidRPr="0029594D">
        <w:rPr>
          <w:sz w:val="28"/>
          <w:szCs w:val="28"/>
        </w:rPr>
        <w:t>bá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ĩ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108 y </w:t>
      </w:r>
      <w:proofErr w:type="spellStart"/>
      <w:r w:rsidRPr="0029594D">
        <w:rPr>
          <w:sz w:val="28"/>
          <w:szCs w:val="28"/>
        </w:rPr>
        <w:t>tá</w:t>
      </w:r>
      <w:proofErr w:type="spellEnd"/>
      <w:r w:rsidRPr="0029594D">
        <w:rPr>
          <w:sz w:val="28"/>
          <w:szCs w:val="28"/>
        </w:rPr>
        <w:t xml:space="preserve">. </w:t>
      </w:r>
      <w:proofErr w:type="spellStart"/>
      <w:r w:rsidRPr="0029594D">
        <w:rPr>
          <w:sz w:val="28"/>
          <w:szCs w:val="28"/>
        </w:rPr>
        <w:t>Có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hể</w:t>
      </w:r>
      <w:proofErr w:type="spellEnd"/>
      <w:r w:rsidRPr="0029594D">
        <w:rPr>
          <w:sz w:val="28"/>
          <w:szCs w:val="28"/>
        </w:rPr>
        <w:t xml:space="preserve"> chia </w:t>
      </w:r>
      <w:proofErr w:type="spellStart"/>
      <w:r w:rsidRPr="0029594D">
        <w:rPr>
          <w:sz w:val="28"/>
          <w:szCs w:val="28"/>
        </w:rPr>
        <w:t>đội</w:t>
      </w:r>
      <w:proofErr w:type="spellEnd"/>
      <w:r w:rsidRPr="0029594D">
        <w:rPr>
          <w:sz w:val="28"/>
          <w:szCs w:val="28"/>
        </w:rPr>
        <w:t xml:space="preserve"> y </w:t>
      </w:r>
      <w:proofErr w:type="spellStart"/>
      <w:r w:rsidRPr="0029594D">
        <w:rPr>
          <w:sz w:val="28"/>
          <w:szCs w:val="28"/>
        </w:rPr>
        <w:t>tế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ó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nhiều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nhất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hành</w:t>
      </w:r>
      <w:proofErr w:type="spellEnd"/>
      <w:r w:rsidRPr="0029594D">
        <w:rPr>
          <w:sz w:val="28"/>
          <w:szCs w:val="28"/>
        </w:rPr>
        <w:t xml:space="preserve"> bao </w:t>
      </w:r>
      <w:proofErr w:type="spellStart"/>
      <w:r w:rsidRPr="0029594D">
        <w:rPr>
          <w:sz w:val="28"/>
          <w:szCs w:val="28"/>
        </w:rPr>
        <w:t>nhiêu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ổ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ao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cho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ố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bá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ỹ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và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ố</w:t>
      </w:r>
      <w:proofErr w:type="spellEnd"/>
      <w:r w:rsidRPr="0029594D">
        <w:rPr>
          <w:sz w:val="28"/>
          <w:szCs w:val="28"/>
        </w:rPr>
        <w:t xml:space="preserve"> y </w:t>
      </w:r>
      <w:proofErr w:type="spellStart"/>
      <w:r w:rsidRPr="0029594D">
        <w:rPr>
          <w:sz w:val="28"/>
          <w:szCs w:val="28"/>
        </w:rPr>
        <w:t>tá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ược</w:t>
      </w:r>
      <w:proofErr w:type="spellEnd"/>
      <w:r w:rsidRPr="0029594D">
        <w:rPr>
          <w:sz w:val="28"/>
          <w:szCs w:val="28"/>
        </w:rPr>
        <w:t xml:space="preserve"> chia </w:t>
      </w:r>
      <w:proofErr w:type="spellStart"/>
      <w:r w:rsidRPr="0029594D">
        <w:rPr>
          <w:sz w:val="28"/>
          <w:szCs w:val="28"/>
        </w:rPr>
        <w:t>đều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vào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cá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ổ</w:t>
      </w:r>
      <w:proofErr w:type="spellEnd"/>
      <w:r w:rsidRPr="0029594D">
        <w:rPr>
          <w:sz w:val="28"/>
          <w:szCs w:val="28"/>
        </w:rPr>
        <w:t>.</w:t>
      </w:r>
    </w:p>
    <w:p w14:paraId="48253EBB" w14:textId="77777777" w:rsidR="00D46F7F" w:rsidRPr="0029594D" w:rsidRDefault="00D46F7F" w:rsidP="00D46F7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9594D">
        <w:rPr>
          <w:sz w:val="28"/>
          <w:szCs w:val="28"/>
        </w:rPr>
        <w:t>Đ/</w:t>
      </w:r>
      <w:proofErr w:type="gramStart"/>
      <w:r w:rsidRPr="0029594D">
        <w:rPr>
          <w:sz w:val="28"/>
          <w:szCs w:val="28"/>
        </w:rPr>
        <w:t>S :</w:t>
      </w:r>
      <w:proofErr w:type="gramEnd"/>
      <w:r w:rsidRPr="0029594D">
        <w:rPr>
          <w:sz w:val="28"/>
          <w:szCs w:val="28"/>
        </w:rPr>
        <w:t xml:space="preserve"> 12 </w:t>
      </w:r>
      <w:proofErr w:type="spellStart"/>
      <w:r w:rsidRPr="0029594D">
        <w:rPr>
          <w:sz w:val="28"/>
          <w:szCs w:val="28"/>
        </w:rPr>
        <w:t>tổ</w:t>
      </w:r>
      <w:proofErr w:type="spellEnd"/>
      <w:r w:rsidRPr="0029594D">
        <w:rPr>
          <w:sz w:val="28"/>
          <w:szCs w:val="28"/>
        </w:rPr>
        <w:t>.</w:t>
      </w:r>
    </w:p>
    <w:p w14:paraId="1FAF41EA" w14:textId="58220452" w:rsidR="00D46F7F" w:rsidRPr="0029594D" w:rsidRDefault="00D46F7F" w:rsidP="00D46F7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vi-VN"/>
        </w:rPr>
      </w:pPr>
      <w:proofErr w:type="spellStart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>Bài</w:t>
      </w:r>
      <w:proofErr w:type="spellEnd"/>
      <w:r w:rsidRPr="0029594D">
        <w:rPr>
          <w:rStyle w:val="Strong"/>
          <w:sz w:val="28"/>
          <w:szCs w:val="28"/>
          <w:u w:val="single"/>
          <w:bdr w:val="none" w:sz="0" w:space="0" w:color="auto" w:frame="1"/>
        </w:rPr>
        <w:t xml:space="preserve"> 9</w:t>
      </w:r>
      <w:r w:rsidRPr="0029594D">
        <w:rPr>
          <w:rStyle w:val="Strong"/>
          <w:sz w:val="28"/>
          <w:szCs w:val="28"/>
          <w:bdr w:val="none" w:sz="0" w:space="0" w:color="auto" w:frame="1"/>
        </w:rPr>
        <w:t>.</w:t>
      </w:r>
      <w:r w:rsidRPr="0029594D">
        <w:rPr>
          <w:sz w:val="28"/>
          <w:szCs w:val="28"/>
        </w:rPr>
        <w:t> </w:t>
      </w:r>
      <w:proofErr w:type="spellStart"/>
      <w:r w:rsidRPr="0029594D">
        <w:rPr>
          <w:sz w:val="28"/>
          <w:szCs w:val="28"/>
        </w:rPr>
        <w:t>Một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rường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ổ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chứ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cho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khoảng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ừ</w:t>
      </w:r>
      <w:proofErr w:type="spellEnd"/>
      <w:r w:rsidRPr="0029594D">
        <w:rPr>
          <w:sz w:val="28"/>
          <w:szCs w:val="28"/>
        </w:rPr>
        <w:t xml:space="preserve"> 600 </w:t>
      </w:r>
      <w:proofErr w:type="spellStart"/>
      <w:r w:rsidRPr="0029594D">
        <w:rPr>
          <w:sz w:val="28"/>
          <w:szCs w:val="28"/>
        </w:rPr>
        <w:t>đến</w:t>
      </w:r>
      <w:proofErr w:type="spellEnd"/>
      <w:r w:rsidRPr="0029594D">
        <w:rPr>
          <w:sz w:val="28"/>
          <w:szCs w:val="28"/>
        </w:rPr>
        <w:t xml:space="preserve"> 800 </w:t>
      </w:r>
      <w:proofErr w:type="spellStart"/>
      <w:r w:rsidRPr="0029594D">
        <w:rPr>
          <w:sz w:val="28"/>
          <w:szCs w:val="28"/>
        </w:rPr>
        <w:t>họ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inh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i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ham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quan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bằng</w:t>
      </w:r>
      <w:proofErr w:type="spellEnd"/>
      <w:r w:rsidRPr="0029594D">
        <w:rPr>
          <w:sz w:val="28"/>
          <w:szCs w:val="28"/>
        </w:rPr>
        <w:t xml:space="preserve"> ô </w:t>
      </w:r>
      <w:proofErr w:type="spellStart"/>
      <w:r w:rsidRPr="0029594D">
        <w:rPr>
          <w:sz w:val="28"/>
          <w:szCs w:val="28"/>
        </w:rPr>
        <w:t>tô</w:t>
      </w:r>
      <w:proofErr w:type="spellEnd"/>
      <w:r w:rsidRPr="0029594D">
        <w:rPr>
          <w:sz w:val="28"/>
          <w:szCs w:val="28"/>
        </w:rPr>
        <w:t xml:space="preserve">. </w:t>
      </w:r>
      <w:proofErr w:type="spellStart"/>
      <w:r w:rsidRPr="0029594D">
        <w:rPr>
          <w:sz w:val="28"/>
          <w:szCs w:val="28"/>
        </w:rPr>
        <w:t>Tính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ố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họ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inh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i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ham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quan</w:t>
      </w:r>
      <w:proofErr w:type="spellEnd"/>
      <w:r w:rsidRPr="0029594D">
        <w:rPr>
          <w:sz w:val="28"/>
          <w:szCs w:val="28"/>
        </w:rPr>
        <w:t xml:space="preserve">, </w:t>
      </w:r>
      <w:proofErr w:type="spellStart"/>
      <w:r w:rsidRPr="0029594D">
        <w:rPr>
          <w:sz w:val="28"/>
          <w:szCs w:val="28"/>
        </w:rPr>
        <w:t>biết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rằng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nếu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xếp</w:t>
      </w:r>
      <w:proofErr w:type="spellEnd"/>
      <w:r w:rsidRPr="0029594D">
        <w:rPr>
          <w:sz w:val="28"/>
          <w:szCs w:val="28"/>
        </w:rPr>
        <w:t xml:space="preserve"> 40 </w:t>
      </w:r>
      <w:proofErr w:type="spellStart"/>
      <w:r w:rsidRPr="0029594D">
        <w:rPr>
          <w:sz w:val="28"/>
          <w:szCs w:val="28"/>
        </w:rPr>
        <w:t>người</w:t>
      </w:r>
      <w:proofErr w:type="spellEnd"/>
      <w:r w:rsidRPr="0029594D">
        <w:rPr>
          <w:sz w:val="28"/>
          <w:szCs w:val="28"/>
        </w:rPr>
        <w:t xml:space="preserve"> hay 45 </w:t>
      </w:r>
      <w:proofErr w:type="spellStart"/>
      <w:r w:rsidRPr="0029594D">
        <w:rPr>
          <w:sz w:val="28"/>
          <w:szCs w:val="28"/>
        </w:rPr>
        <w:t>người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vào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một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xe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thì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đều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vừa</w:t>
      </w:r>
      <w:proofErr w:type="spellEnd"/>
      <w:r w:rsidRPr="0029594D">
        <w:rPr>
          <w:sz w:val="28"/>
          <w:szCs w:val="28"/>
          <w:lang w:val="vi-VN"/>
        </w:rPr>
        <w:t xml:space="preserve"> đủ. </w:t>
      </w:r>
    </w:p>
    <w:p w14:paraId="3F0887B5" w14:textId="32142BF0" w:rsidR="00A80DA1" w:rsidRPr="0029594D" w:rsidRDefault="00D46F7F" w:rsidP="0029594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es-PR"/>
        </w:rPr>
      </w:pPr>
      <w:r w:rsidRPr="0029594D">
        <w:rPr>
          <w:sz w:val="28"/>
          <w:szCs w:val="28"/>
        </w:rPr>
        <w:t>Đ/</w:t>
      </w:r>
      <w:proofErr w:type="gramStart"/>
      <w:r w:rsidRPr="0029594D">
        <w:rPr>
          <w:sz w:val="28"/>
          <w:szCs w:val="28"/>
        </w:rPr>
        <w:t>S :</w:t>
      </w:r>
      <w:proofErr w:type="gramEnd"/>
      <w:r w:rsidRPr="0029594D">
        <w:rPr>
          <w:sz w:val="28"/>
          <w:szCs w:val="28"/>
        </w:rPr>
        <w:t xml:space="preserve"> 720 </w:t>
      </w:r>
      <w:proofErr w:type="spellStart"/>
      <w:r w:rsidRPr="0029594D">
        <w:rPr>
          <w:sz w:val="28"/>
          <w:szCs w:val="28"/>
        </w:rPr>
        <w:t>học</w:t>
      </w:r>
      <w:proofErr w:type="spellEnd"/>
      <w:r w:rsidRPr="0029594D">
        <w:rPr>
          <w:sz w:val="28"/>
          <w:szCs w:val="28"/>
        </w:rPr>
        <w:t xml:space="preserve"> </w:t>
      </w:r>
      <w:proofErr w:type="spellStart"/>
      <w:r w:rsidRPr="0029594D">
        <w:rPr>
          <w:sz w:val="28"/>
          <w:szCs w:val="28"/>
        </w:rPr>
        <w:t>sinh</w:t>
      </w:r>
      <w:proofErr w:type="spellEnd"/>
      <w:r w:rsidRPr="0029594D">
        <w:rPr>
          <w:sz w:val="28"/>
          <w:szCs w:val="28"/>
        </w:rPr>
        <w:t>.</w:t>
      </w:r>
    </w:p>
    <w:p w14:paraId="6994918B" w14:textId="77777777" w:rsidR="00A80DA1" w:rsidRPr="0029594D" w:rsidRDefault="00A80DA1" w:rsidP="00A80D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s-PR"/>
        </w:rPr>
      </w:pPr>
    </w:p>
    <w:p w14:paraId="241D6D18" w14:textId="77777777" w:rsidR="00A80DA1" w:rsidRPr="0029594D" w:rsidRDefault="00A80DA1" w:rsidP="00A80D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es-PR"/>
        </w:rPr>
      </w:pPr>
    </w:p>
    <w:p w14:paraId="1FA75D06" w14:textId="11CD8CC3" w:rsidR="00E33773" w:rsidRPr="0029594D" w:rsidRDefault="00A80DA1" w:rsidP="00A80DA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lang w:val="es-PR"/>
        </w:rPr>
        <w:t>2</w:t>
      </w: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. HÌNH HỌC </w:t>
      </w:r>
    </w:p>
    <w:p w14:paraId="3DFD9BA3" w14:textId="683B2317" w:rsidR="00A80DA1" w:rsidRPr="0029594D" w:rsidRDefault="00A80DA1" w:rsidP="00A80D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566B113F" w14:textId="77777777" w:rsidR="00EF402A" w:rsidRPr="0029594D" w:rsidRDefault="00A80DA1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Bài 1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: Cho hình chữ nhật ABCD có AB = 8cm AD= 6cm ,AC = 10 cm </w:t>
      </w:r>
      <w:r w:rsidR="00EF402A"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. Tính độ dài của CD, BC,BD</w:t>
      </w:r>
    </w:p>
    <w:p w14:paraId="65B8FF92" w14:textId="23AA46CE" w:rsidR="00A80DA1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lastRenderedPageBreak/>
        <w:t>.</w:t>
      </w:r>
    </w:p>
    <w:p w14:paraId="5B5E46C6" w14:textId="357B5A1B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Bài </w:t>
      </w: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2 : 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Cho hình thoi EGHK với O là giao điểm của hai đường chéo .Biết EG= 15 cm,tính GH, HK, KE.</w:t>
      </w:r>
    </w:p>
    <w:p w14:paraId="583C800B" w14:textId="77777777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03253C32" w14:textId="024D3854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Bài </w:t>
      </w: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3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Cho hình bình hành MNPQ có O là giao điểm của hai đường chéo và thỏa mãn MN= 6cm NP= 5 cm , OM = 2cm , Tính độ dài của PQ, MQ, MP.</w:t>
      </w:r>
    </w:p>
    <w:p w14:paraId="6776904E" w14:textId="4A8AFD78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512ABC1C" w14:textId="3847FD84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Bài </w:t>
      </w: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4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29594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ho hình thang cân ABCD với cạnh đáy là AB và CD. Biết BD = 6cm, BC = 4 cm, Hãy tính AC ,AD.</w:t>
      </w:r>
    </w:p>
    <w:p w14:paraId="7320F7DD" w14:textId="77777777" w:rsidR="00EF402A" w:rsidRPr="0029594D" w:rsidRDefault="00EF402A" w:rsidP="00A80D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6901FF74" w14:textId="11B739CD" w:rsidR="00A80DA1" w:rsidRPr="0029594D" w:rsidRDefault="00A80DA1" w:rsidP="00A80D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</w:p>
    <w:p w14:paraId="544519B5" w14:textId="74FBF171" w:rsidR="00A80DA1" w:rsidRPr="0029594D" w:rsidRDefault="00A80DA1" w:rsidP="00A80DA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</w:p>
    <w:p w14:paraId="3D837217" w14:textId="1C5EFF27" w:rsidR="00E33773" w:rsidRPr="0029594D" w:rsidRDefault="00E33773" w:rsidP="00C55F3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</w:p>
    <w:p w14:paraId="46AE7CFE" w14:textId="7B95FF2E" w:rsidR="00C55F34" w:rsidRPr="0029594D" w:rsidRDefault="00C55F34" w:rsidP="00C55F3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s-PR"/>
        </w:rPr>
      </w:pPr>
      <w:r w:rsidRPr="0029594D">
        <w:rPr>
          <w:rFonts w:ascii="Times New Roman" w:eastAsia="Times New Roman" w:hAnsi="Times New Roman" w:cs="Times New Roman"/>
          <w:b/>
          <w:bCs/>
          <w:sz w:val="28"/>
          <w:szCs w:val="28"/>
          <w:lang w:val="es-PR"/>
        </w:rPr>
        <w:t xml:space="preserve"> </w:t>
      </w:r>
    </w:p>
    <w:p w14:paraId="2FDC787D" w14:textId="54198C8E" w:rsidR="00C55F34" w:rsidRPr="0029594D" w:rsidRDefault="00C55F34" w:rsidP="00C55F34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bCs/>
          <w:sz w:val="28"/>
          <w:szCs w:val="28"/>
          <w:lang w:val="es-PR"/>
        </w:rPr>
      </w:pPr>
    </w:p>
    <w:p w14:paraId="59C4F887" w14:textId="61695E08" w:rsidR="004F0114" w:rsidRPr="0029594D" w:rsidRDefault="004F0114" w:rsidP="004F0114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2249531E" w14:textId="604FE4FB" w:rsidR="00A80DA1" w:rsidRPr="0029594D" w:rsidRDefault="00A80DA1" w:rsidP="004F0114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7410652B" w14:textId="340629B8" w:rsidR="00A80DA1" w:rsidRPr="0029594D" w:rsidRDefault="00A80DA1" w:rsidP="004F0114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6B7B3E80" w14:textId="7219995A" w:rsidR="00A80DA1" w:rsidRPr="0029594D" w:rsidRDefault="00A80DA1" w:rsidP="004F0114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5B1CFE6A" w14:textId="025917EE" w:rsidR="00A80DA1" w:rsidRPr="0029594D" w:rsidRDefault="00A80DA1" w:rsidP="004F0114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2EF7BCC2" w14:textId="71113A43" w:rsidR="00A80DA1" w:rsidRPr="0029594D" w:rsidRDefault="00A80DA1" w:rsidP="004F0114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3CF520BD" w14:textId="77777777" w:rsidR="00A80DA1" w:rsidRPr="004F0114" w:rsidRDefault="00A80DA1" w:rsidP="004F0114">
      <w:pPr>
        <w:rPr>
          <w:lang w:val="vi-VN"/>
        </w:rPr>
      </w:pPr>
    </w:p>
    <w:sectPr w:rsidR="00A80DA1" w:rsidRPr="004F011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85742"/>
    <w:multiLevelType w:val="hybridMultilevel"/>
    <w:tmpl w:val="C8AADE2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F56DE2"/>
    <w:multiLevelType w:val="hybridMultilevel"/>
    <w:tmpl w:val="3F7CE3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271A98"/>
    <w:multiLevelType w:val="hybridMultilevel"/>
    <w:tmpl w:val="F822D2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3B7529"/>
    <w:multiLevelType w:val="hybridMultilevel"/>
    <w:tmpl w:val="4CBC2188"/>
    <w:lvl w:ilvl="0" w:tplc="318AE7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114"/>
    <w:rsid w:val="0000273E"/>
    <w:rsid w:val="0029594D"/>
    <w:rsid w:val="004F0114"/>
    <w:rsid w:val="007D72C5"/>
    <w:rsid w:val="00921C29"/>
    <w:rsid w:val="00A80DA1"/>
    <w:rsid w:val="00AD19BC"/>
    <w:rsid w:val="00C55F34"/>
    <w:rsid w:val="00D46F7F"/>
    <w:rsid w:val="00E33773"/>
    <w:rsid w:val="00EF4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ABC227C"/>
  <w15:chartTrackingRefBased/>
  <w15:docId w15:val="{FF1FFAAA-7AFD-42A6-B243-1764771E4C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011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337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Strong">
    <w:name w:val="Strong"/>
    <w:basedOn w:val="DefaultParagraphFont"/>
    <w:uiPriority w:val="22"/>
    <w:qFormat/>
    <w:rsid w:val="00E3377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0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1-10-24T05:22:00Z</dcterms:created>
  <dcterms:modified xsi:type="dcterms:W3CDTF">2021-10-24T05:22:00Z</dcterms:modified>
</cp:coreProperties>
</file>